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6B1C" w:rsidRPr="00B26B1C" w:rsidRDefault="00B26B1C" w:rsidP="00B26B1C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soạn:</w:t>
      </w:r>
    </w:p>
    <w:p w:rsidR="00B26B1C" w:rsidRPr="00B26B1C" w:rsidRDefault="00B26B1C" w:rsidP="00B26B1C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dạy:</w:t>
      </w:r>
    </w:p>
    <w:p w:rsidR="00B26B1C" w:rsidRPr="00B26B1C" w:rsidRDefault="00B26B1C" w:rsidP="00B26B1C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bookmarkStart w:id="0" w:name="_GoBack"/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TIẾT 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59_</w:t>
      </w:r>
      <w:r w:rsidRPr="00B26B1C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§4. §5. §6. HÌNH LĂNG TRỤ ĐỨNG  (tiết 1)</w:t>
      </w:r>
      <w:bookmarkEnd w:id="0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I/ MỤC TIÊU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B26B1C" w:rsidRPr="00B26B1C" w:rsidRDefault="00B26B1C" w:rsidP="00B26B1C">
      <w:pPr>
        <w:tabs>
          <w:tab w:val="left" w:pos="0"/>
          <w:tab w:val="left" w:pos="10080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1. Kiến thức: 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>HS nêu được (trực quan) các yếu tố của hình lăng trụ đứng (đỉnh, cạnh, mặt đáy, mặt bên, chiều cao).</w:t>
      </w:r>
    </w:p>
    <w:p w:rsidR="00B26B1C" w:rsidRPr="00B26B1C" w:rsidRDefault="00B26B1C" w:rsidP="00B26B1C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 w:rsidRPr="00B26B1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II. </w:t>
      </w:r>
      <w:r w:rsidRPr="00B26B1C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 xml:space="preserve">2. Năng lực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- Năng lực chung: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tự học, giải quyết vấn đề, tư duy, tự quản lý, giao tiếp, hợp tác.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- Năng lực chuyên biệt: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iết </w:t>
      </w:r>
      <w:r w:rsidRPr="00B26B1C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vẽ hình lăng trụ đứng, 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>nhận dạng hình lăng trụ đứng trong thực tế.</w:t>
      </w:r>
    </w:p>
    <w:p w:rsidR="00B26B1C" w:rsidRPr="00B26B1C" w:rsidRDefault="00B26B1C" w:rsidP="00B26B1C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</w:pPr>
      <w:r w:rsidRPr="00B26B1C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3. Phẩm chất</w:t>
      </w:r>
    </w:p>
    <w:p w:rsidR="00B26B1C" w:rsidRPr="00B26B1C" w:rsidRDefault="00B26B1C" w:rsidP="00B26B1C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-  Phẩm chất:</w:t>
      </w:r>
      <w:r w:rsidRPr="00B26B1C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Tự lập, tự tin, tự chủ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4. Định hướng năng lực: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- Năng lực chung: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tự học, giải quyết vấn đề, tư duy, tự quản lý, giao tiếp, hợp tác.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>- Năng lực chuyên biệt: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Biết </w:t>
      </w:r>
      <w:r w:rsidRPr="00B26B1C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vẽ hình lăng trụ đứng, 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>nhận dạng hình lăng trụ đứng trong thực tế.</w:t>
      </w:r>
    </w:p>
    <w:p w:rsidR="00B26B1C" w:rsidRPr="00B26B1C" w:rsidRDefault="00B26B1C" w:rsidP="00B26B1C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II.THIẾT BỊ DẠY HỌC VÀ HỌC LIỆU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it-IT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1. Giáo viên: </w:t>
      </w:r>
      <w:r w:rsidRPr="00B26B1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Mô hình lăng trụ đứng tứ giác, tam giác, một vài vật có hình lăng trụ đứng, thước thẳng có chia khoảng.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it-IT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it-IT"/>
        </w:rPr>
        <w:t>2. Học sinh:</w:t>
      </w:r>
      <w:r w:rsidRPr="00B26B1C">
        <w:rPr>
          <w:rFonts w:ascii="Times New Roman" w:eastAsia="Calibri" w:hAnsi="Times New Roman" w:cs="Times New Roman"/>
          <w:sz w:val="28"/>
          <w:szCs w:val="28"/>
          <w:lang w:val="it-IT"/>
        </w:rPr>
        <w:t xml:space="preserve"> SGK, dụng cụ học tập, mỗi nhóm mang vài vật có hình lăng trụ đứng.</w:t>
      </w:r>
    </w:p>
    <w:p w:rsidR="00B26B1C" w:rsidRPr="00B26B1C" w:rsidRDefault="00B26B1C" w:rsidP="00B26B1C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it-IT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>III. TIẾN TRÌNH DẠY HỌC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it-IT"/>
        </w:rPr>
      </w:pPr>
      <w:r w:rsidRPr="00B26B1C">
        <w:rPr>
          <w:rFonts w:ascii="Times New Roman" w:eastAsia="Calibri" w:hAnsi="Times New Roman" w:cs="Times New Roman"/>
          <w:b/>
          <w:bCs/>
          <w:sz w:val="28"/>
          <w:szCs w:val="28"/>
          <w:lang w:val="it-IT"/>
        </w:rPr>
        <w:t>1. Ổn định lớp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 </w:t>
      </w:r>
      <w:proofErr w:type="spellStart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>Kiểm</w:t>
      </w:r>
      <w:proofErr w:type="spellEnd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>tra</w:t>
      </w:r>
      <w:proofErr w:type="spellEnd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bCs/>
          <w:sz w:val="28"/>
          <w:szCs w:val="28"/>
        </w:rPr>
        <w:t>cũ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09"/>
        <w:gridCol w:w="4678"/>
      </w:tblGrid>
      <w:tr w:rsidR="00B26B1C" w:rsidRPr="00B26B1C" w:rsidTr="00E96167">
        <w:tc>
          <w:tcPr>
            <w:tcW w:w="5341" w:type="dxa"/>
          </w:tcPr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âu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ỏi</w:t>
            </w:r>
            <w:proofErr w:type="spellEnd"/>
          </w:p>
        </w:tc>
        <w:tc>
          <w:tcPr>
            <w:tcW w:w="5342" w:type="dxa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</w:tr>
      <w:tr w:rsidR="00B26B1C" w:rsidRPr="00B26B1C" w:rsidTr="00E96167">
        <w:tc>
          <w:tcPr>
            <w:tcW w:w="5341" w:type="dxa"/>
          </w:tcPr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Calibri" w:eastAsia="Calibri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20800</wp:posOffset>
                      </wp:positionH>
                      <wp:positionV relativeFrom="paragraph">
                        <wp:posOffset>78105</wp:posOffset>
                      </wp:positionV>
                      <wp:extent cx="1932940" cy="1273175"/>
                      <wp:effectExtent l="0" t="0" r="0" b="3175"/>
                      <wp:wrapNone/>
                      <wp:docPr id="255" name="Group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32940" cy="1273175"/>
                                <a:chOff x="2954" y="7823"/>
                                <a:chExt cx="3044" cy="2005"/>
                              </a:xfrm>
                            </wpg:grpSpPr>
                            <wpg:grpSp>
                              <wpg:cNvPr id="256" name="Group 3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54" y="7823"/>
                                  <a:ext cx="3044" cy="1950"/>
                                  <a:chOff x="2954" y="7823"/>
                                  <a:chExt cx="3044" cy="1950"/>
                                </a:xfrm>
                              </wpg:grpSpPr>
                              <wps:wsp>
                                <wps:cNvPr id="257" name="Text Box 3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40" y="7823"/>
                                    <a:ext cx="376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58" name="Group 3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83" y="8208"/>
                                    <a:ext cx="1870" cy="1259"/>
                                    <a:chOff x="6757" y="8667"/>
                                    <a:chExt cx="1870" cy="1260"/>
                                  </a:xfrm>
                                </wpg:grpSpPr>
                                <wps:wsp>
                                  <wps:cNvPr id="259" name="AutoShape 37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57" y="8667"/>
                                      <a:ext cx="1870" cy="1260"/>
                                    </a:xfrm>
                                    <a:prstGeom prst="cube">
                                      <a:avLst>
                                        <a:gd name="adj" fmla="val 25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26B1C" w:rsidRPr="006454EC" w:rsidRDefault="00B26B1C" w:rsidP="00B26B1C">
                                        <w:pPr>
                                          <w:rPr>
                                            <w:lang w:val="nl-NL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0" name="Line 3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079" y="8667"/>
                                      <a:ext cx="1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1" name="Line 37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116" y="9597"/>
                                      <a:ext cx="1496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2" name="Line 3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757" y="9567"/>
                                      <a:ext cx="374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63" name="Text Box 37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4" y="9234"/>
                                    <a:ext cx="935" cy="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" name="Text Box 3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10" y="8708"/>
                                    <a:ext cx="752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5" name="Text Box 3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64" y="8183"/>
                                    <a:ext cx="375" cy="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6" name="Text Box 3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37" y="7823"/>
                                    <a:ext cx="377" cy="5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7" name="Text Box 3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9" y="8723"/>
                                    <a:ext cx="749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C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8" name="Text Box 3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81" y="8183"/>
                                    <a:ext cx="376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6B1C" w:rsidRPr="006454EC" w:rsidRDefault="00B26B1C" w:rsidP="00B26B1C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6454EC">
                                        <w:rPr>
                                          <w:lang w:val="nl-NL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9" name="Text Box 3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39" y="9288"/>
                                  <a:ext cx="77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B26B1C" w:rsidRPr="006454EC" w:rsidRDefault="00B26B1C" w:rsidP="00B26B1C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6454EC">
                                      <w:rPr>
                                        <w:lang w:val="nl-NL"/>
                                      </w:rPr>
                                      <w:t>D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5" o:spid="_x0000_s1026" style="position:absolute;left:0;text-align:left;margin-left:104pt;margin-top:6.15pt;width:152.2pt;height:100.25pt;z-index:251659264" coordorigin="2954,7823" coordsize="3044,2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">
                      <v:group id="Group 370" o:spid="_x0000_s1027" style="position:absolute;left:2954;top:7823;width:3044;height:1950" coordorigin="2954,7823" coordsize="3044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71" o:spid="_x0000_s1028" type="#_x0000_t202" style="position:absolute;left:3640;top:7823;width:3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372" o:spid="_x0000_s1029" style="position:absolute;left:3483;top:8208;width:1870;height:1259" coordorigin="6757,8667" coordsize="187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        <v:shapetype id="_x0000_t16" coordsize="21600,21600" o:spt="16" adj="5400" path="m@0,l0@0,,21600@1,21600,21600@2,21600,xem0@0nfl@1@0,21600,em@1@0nfl@1,21600e">
                            <v:stroke joinstyle="miter"/>
                            <v:formulas>
                              <v:f eqn="val #0"/>
                              <v:f eqn="sum width 0 #0"/>
                              <v:f eqn="sum height 0 #0"/>
                              <v:f eqn="mid height #0"/>
                              <v:f eqn="prod @1 1 2"/>
                              <v:f eqn="prod @2 1 2"/>
                              <v:f eqn="mid width #0"/>
                            </v:formulas>
                            <v:path o:extrusionok="f" gradientshapeok="t" limo="10800,10800" o:connecttype="custom" o:connectlocs="@6,0;@4,@0;0,@3;@4,21600;@1,@3;21600,@5" o:connectangles="270,270,180,90,0,0" textboxrect="0,@0,@1,21600"/>
                            <v:handles>
                              <v:h position="topLeft,#0" switch="" yrange="0,21600"/>
                            </v:handles>
                            <o:complex v:ext="view"/>
                          </v:shapetype>
                          <v:shape id="AutoShape 373" o:spid="_x0000_s1030" type="#_x0000_t16" style="position:absolute;left:6757;top:8667;width:187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JKssUA&#10;AADcAAAADwAAAGRycy9kb3ducmV2LnhtbESPQWvCQBSE74X+h+UJ3upGwdJGVykRxVJBYgt6fGZf&#10;s6HZtyG7mvjvu0Khx2FmvmHmy97W4kqtrxwrGI8SEMSF0xWXCr4+108vIHxA1lg7JgU38rBcPD7M&#10;MdWu45yuh1CKCGGfogITQpNK6QtDFv3INcTR+3atxRBlW0rdYhfhtpaTJHmWFiuOCwYbygwVP4eL&#10;VbDJT+fVrmiOH3vNfHvvsnVuMqWGg/5tBiJQH/7Df+2tVjCZvsL9TD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gkqyxQAAANwAAAAPAAAAAAAAAAAAAAAAAJgCAABkcnMv&#10;ZG93bnJldi54bWxQSwUGAAAAAAQABAD1AAAAigMAAAAA&#10;" filled="f">
                            <v:textbox>
                              <w:txbxContent>
                                <w:p w:rsidR="00B26B1C" w:rsidRPr="006454EC" w:rsidRDefault="00B26B1C" w:rsidP="00B26B1C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line id="Line 374" o:spid="_x0000_s1031" style="position:absolute;visibility:visible;mso-wrap-style:square" from="7079,8667" to="7080,9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NwzcMAAADcAAAADwAAAGRycy9kb3ducmV2LnhtbERPXWvCMBR9F/Yfwh3sbaYWcaMaRTeE&#10;IYNpp7jHS3PXFJub2mS1/nvzMPDxcL5ni97WoqPWV44VjIYJCOLC6YpLBfvv9fMrCB+QNdaOScGV&#10;PCzmD4MZZtpdeEddHkoRQ9hnqMCE0GRS+sKQRT90DXHkfl1rMUTYllK3eInhtpZpkkykxYpjg8GG&#10;3gwVp/zPKthuOjrYzx/62qzHL+/nVUrmmCr19NgvpyAC9eEu/nd/aAXpJM6PZ+IR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DcM3DAAAA3AAAAA8AAAAAAAAAAAAA&#10;AAAAoQIAAGRycy9kb3ducmV2LnhtbFBLBQYAAAAABAAEAPkAAACRAwAAAAA=&#10;">
                            <v:stroke dashstyle="longDash"/>
                          </v:line>
                          <v:line id="Line 375" o:spid="_x0000_s1032" style="position:absolute;flip:x;visibility:visible;mso-wrap-style:square" from="7116,9597" to="8612,9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M7nMUAAADcAAAADwAAAGRycy9kb3ducmV2LnhtbESPT2vCQBTE70K/w/IK3nSTILFEN6F/&#10;KErNxbS9P7LPJJh9G7Jbjd++Wyh4HGbmN8y2mEwvLjS6zrKCeBmBIK6t7rhR8PX5vngC4Tyyxt4y&#10;KbiRgyJ/mG0x0/bKR7pUvhEBwi5DBa33Qyalq1sy6JZ2IA7eyY4GfZBjI/WI1wA3vUyiKJUGOw4L&#10;LQ702lJ9rn6MgrJ8qc92OqS7fbnuktVH/Mbxt1Lzx+l5A8LT5O/h//ZeK0jSGP7OhCMg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M7nMUAAADcAAAADwAAAAAAAAAA&#10;AAAAAAChAgAAZHJzL2Rvd25yZXYueG1sUEsFBgAAAAAEAAQA+QAAAJMDAAAAAA==&#10;">
                            <v:stroke dashstyle="longDash"/>
                          </v:line>
                          <v:line id="Line 376" o:spid="_x0000_s1033" style="position:absolute;flip:y;visibility:visible;mso-wrap-style:square" from="6757,9567" to="7131,9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Gl68MAAADcAAAADwAAAGRycy9kb3ducmV2LnhtbESPQWvCQBSE74X+h+UJ3uomQWKJrmKV&#10;otRctHp/ZJ9JMPs2ZLca/31XEDwOM/MNM1v0phFX6lxtWUE8ikAQF1bXXCo4/n5/fIJwHlljY5kU&#10;3MnBYv7+NsNM2xvv6XrwpQgQdhkqqLxvMyldUZFBN7ItcfDOtjPog+xKqTu8BbhpZBJFqTRYc1io&#10;sKVVRcXl8GcU5PlXcbH9Lt1s80mdjH/iNccnpYaDfjkF4an3r/CzvdUKkjSBx5lw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BpevDAAAA3AAAAA8AAAAAAAAAAAAA&#10;AAAAoQIAAGRycy9kb3ducmV2LnhtbFBLBQYAAAAABAAEAPkAAACRAwAAAAA=&#10;">
                            <v:stroke dashstyle="longDash"/>
                          </v:line>
                        </v:group>
                        <v:shape id="Text Box 377" o:spid="_x0000_s1034" type="#_x0000_t202" style="position:absolute;left:2954;top:9234;width:935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A’</w:t>
                                </w:r>
                              </w:p>
                            </w:txbxContent>
                          </v:textbox>
                        </v:shape>
                        <v:shape id="Text Box 378" o:spid="_x0000_s1035" type="#_x0000_t202" style="position:absolute;left:3710;top:8708;width:75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B’</w:t>
                                </w:r>
                              </w:p>
                            </w:txbxContent>
                          </v:textbox>
                        </v:shape>
                        <v:shape id="Text Box 379" o:spid="_x0000_s1036" type="#_x0000_t202" style="position:absolute;left:4764;top:8183;width:375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380" o:spid="_x0000_s1037" type="#_x0000_t202" style="position:absolute;left:5137;top:7823;width:377;height: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381" o:spid="_x0000_s1038" type="#_x0000_t202" style="position:absolute;left:5249;top:8723;width:74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C’</w:t>
                                </w:r>
                              </w:p>
                            </w:txbxContent>
                          </v:textbox>
                        </v:shape>
                        <v:shape id="Text Box 382" o:spid="_x0000_s1039" type="#_x0000_t202" style="position:absolute;left:3081;top:8183;width:3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      <v:textbox>
                            <w:txbxContent>
                              <w:p w:rsidR="00B26B1C" w:rsidRPr="006454EC" w:rsidRDefault="00B26B1C" w:rsidP="00B26B1C">
                                <w:pPr>
                                  <w:rPr>
                                    <w:lang w:val="nl-NL"/>
                                  </w:rPr>
                                </w:pPr>
                                <w:r w:rsidRPr="006454EC">
                                  <w:rPr>
                                    <w:lang w:val="nl-NL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83" o:spid="_x0000_s1040" type="#_x0000_t202" style="position:absolute;left:5039;top:9288;width:77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    <v:textbox>
                          <w:txbxContent>
                            <w:p w:rsidR="00B26B1C" w:rsidRPr="006454EC" w:rsidRDefault="00B26B1C" w:rsidP="00B26B1C">
                              <w:pPr>
                                <w:rPr>
                                  <w:lang w:val="nl-NL"/>
                                </w:rPr>
                              </w:pPr>
                              <w:r w:rsidRPr="006454EC">
                                <w:rPr>
                                  <w:lang w:val="nl-NL"/>
                                </w:rPr>
                                <w:t>D’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HS1: Cho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ộ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BCD.A’B’C’D’</w:t>
            </w:r>
          </w:p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Kể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proofErr w:type="gram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’B’C’D’?</w:t>
            </w:r>
          </w:p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Kể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tabs>
                <w:tab w:val="left" w:pos="739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proofErr w:type="gram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’B’C’D’?</w:t>
            </w:r>
          </w:p>
        </w:tc>
        <w:tc>
          <w:tcPr>
            <w:tcW w:w="5342" w:type="dxa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  <w:proofErr w:type="gram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)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’B’C’D’: AB, BC, CD, DA. (5đ)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’B’C’D’: AA’, BB’</w:t>
            </w:r>
            <w:proofErr w:type="gram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CC’</w:t>
            </w:r>
            <w:proofErr w:type="gram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DD’. (5đ)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</w:p>
        </w:tc>
      </w:tr>
    </w:tbl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3.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mới</w:t>
      </w:r>
      <w:proofErr w:type="spell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>3.1. HOẠT ĐỘNG MỞ ĐẦU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a)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Mục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tiêu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HS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tìm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hiểu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về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dạ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tổ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quá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của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hộ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chữ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nhậ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là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26B1C">
        <w:rPr>
          <w:rFonts w:ascii="Times New Roman" w:eastAsia="Calibri" w:hAnsi="Times New Roman" w:cs="Times New Roman"/>
          <w:sz w:val="28"/>
          <w:szCs w:val="28"/>
        </w:rPr>
        <w:t>lăng</w:t>
      </w:r>
      <w:proofErr w:type="spellEnd"/>
      <w:proofErr w:type="gram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rụ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ứ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ội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dung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qua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sát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bảng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phụ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sử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GK.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Sả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phẩm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ừ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oá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vậ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để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GV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đưa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ra.</w:t>
      </w:r>
      <w:proofErr w:type="spellEnd"/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ổ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ứ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-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1: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uyể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giao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iệm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vụ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: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Giáo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viê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đưa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ra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yê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ầ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ọ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sinh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: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?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Dạ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ặ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ộ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>?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?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ộ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dạ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ặ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26B1C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?</w:t>
      </w:r>
      <w:proofErr w:type="gram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GV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giới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hiệu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ộ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lậ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dạ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ặ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lăng</w:t>
      </w:r>
      <w:proofErr w:type="spellEnd"/>
      <w:proofErr w:type="gram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trụ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đứng.mà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hôm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nay ta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sẽ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tìm</w:t>
      </w:r>
      <w:proofErr w:type="spellEnd"/>
      <w:r w:rsidRPr="00B26B1C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Cs/>
          <w:sz w:val="28"/>
          <w:szCs w:val="28"/>
        </w:rPr>
        <w:t>hiểu</w:t>
      </w:r>
      <w:proofErr w:type="spell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lastRenderedPageBreak/>
        <w:t xml:space="preserve">-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2: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iệm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vụ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lậ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Suy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nghĩ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dự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đoá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câu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trả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lời</w:t>
      </w:r>
      <w:proofErr w:type="spell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-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3: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áo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áo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ảo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luậ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gọ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một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số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khá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nhậ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xét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bổ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ung.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-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ướ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4: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Kết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luậ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ậ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định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GV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đánh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giá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kết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qu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S,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rê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ơ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sở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đó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dẫ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dắt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vào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ọ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mớ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3.2. HÌNH THÀNH KIẾN THỨC: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HOẠT ĐỘNG </w:t>
      </w: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1: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lăng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trụ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đứng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a)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Mục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tiêu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HS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biế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>đượ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en-AU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yếu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26B1C">
        <w:rPr>
          <w:rFonts w:ascii="Times New Roman" w:eastAsia="Calibri" w:hAnsi="Times New Roman" w:cs="Times New Roman"/>
          <w:sz w:val="28"/>
          <w:szCs w:val="28"/>
        </w:rPr>
        <w:t>lăng</w:t>
      </w:r>
      <w:proofErr w:type="spellEnd"/>
      <w:proofErr w:type="gram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rụ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ứ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ỉ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áy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),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ê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vẽ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lă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rụ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ứ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ội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dung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qua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sát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SGK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để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ìm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iể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nộ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dung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heo</w:t>
      </w:r>
      <w:proofErr w:type="spellEnd"/>
      <w:proofErr w:type="gram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yê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ầ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GV.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Sả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phẩm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oà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hành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ìm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hiể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</w:rPr>
        <w:t>: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ổ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ứ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: </w:t>
      </w:r>
    </w:p>
    <w:tbl>
      <w:tblPr>
        <w:tblW w:w="5382" w:type="pct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92"/>
        <w:gridCol w:w="5320"/>
      </w:tblGrid>
      <w:tr w:rsidR="00B26B1C" w:rsidRPr="00B26B1C" w:rsidTr="00E96167">
        <w:tc>
          <w:tcPr>
            <w:tcW w:w="2395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2605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</w:tr>
      <w:tr w:rsidR="00B26B1C" w:rsidRPr="00B26B1C" w:rsidTr="00E96167">
        <w:trPr>
          <w:trHeight w:val="7220"/>
        </w:trPr>
        <w:tc>
          <w:tcPr>
            <w:tcW w:w="2395" w:type="pct"/>
            <w:tcBorders>
              <w:bottom w:val="single" w:sz="4" w:space="0" w:color="auto"/>
            </w:tcBorders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93 SGK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iệ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ỉ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1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1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1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ọ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ế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ố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ò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ữ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ì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?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ặ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iể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ì</w:t>
            </w:r>
            <w:proofErr w:type="spellEnd"/>
            <w:proofErr w:type="gram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?.</w:t>
            </w:r>
            <w:proofErr w:type="gram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ướ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ẫ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iệ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ứ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…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oạ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ộ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ặ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ô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B26B1C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18.6pt" o:ole="">
                  <v:imagedata r:id="rId7" o:title=""/>
                </v:shape>
                <o:OLEObject Type="Embed" ProgID="Equation.DSMT4" ShapeID="_x0000_i1025" DrawAspect="Content" ObjectID="_1675339839" r:id="rId8"/>
              </w:objec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ạ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iệ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ặ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ô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ạ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ỗ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ày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ậ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ố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kiế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+ Hai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hứa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hai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2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song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ong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+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vuông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góc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với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hai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p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ớ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iệ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ộ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ậ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phươ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à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ợ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ộ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ấ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í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ề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ự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ế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?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ịc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ể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à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ỉ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ả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ờ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ỏi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ự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iệ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ữ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ê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ầ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áo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i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ư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á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 HS: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ắ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ghe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h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ú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+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sung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í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x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ó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ắ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yế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ố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</w:p>
        </w:tc>
        <w:tc>
          <w:tcPr>
            <w:tcW w:w="2605" w:type="pct"/>
            <w:tcBorders>
              <w:bottom w:val="single" w:sz="4" w:space="0" w:color="auto"/>
            </w:tcBorders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 xml:space="preserve">I.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ứng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.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:</w:t>
            </w:r>
          </w:p>
          <w:p w:rsidR="00B26B1C" w:rsidRPr="00B26B1C" w:rsidRDefault="00B26B1C" w:rsidP="00B26B1C">
            <w:pPr>
              <w:spacing w:after="0" w:line="240" w:lineRule="auto"/>
              <w:ind w:right="416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- A, B, C, D, A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softHyphen/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B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C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D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ỉnh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BB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BCC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CDD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DAA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ữ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ậ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ú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oạ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A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BB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, CC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…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ú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ng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o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ằ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a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- Hai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mặ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ABCD, A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B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D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fr-FR"/>
              </w:rPr>
              <w:t>1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ó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a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ứ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…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a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ứ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,...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Calibri" w:eastAsia="Calibri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-5080</wp:posOffset>
                      </wp:positionV>
                      <wp:extent cx="2295525" cy="2474856"/>
                      <wp:effectExtent l="0" t="0" r="0" b="1905"/>
                      <wp:wrapThrough wrapText="bothSides">
                        <wp:wrapPolygon edited="0">
                          <wp:start x="12189" y="0"/>
                          <wp:lineTo x="8783" y="2993"/>
                          <wp:lineTo x="1255" y="2993"/>
                          <wp:lineTo x="538" y="3159"/>
                          <wp:lineTo x="538" y="7150"/>
                          <wp:lineTo x="1793" y="8314"/>
                          <wp:lineTo x="3406" y="8314"/>
                          <wp:lineTo x="3406" y="13635"/>
                          <wp:lineTo x="2151" y="14300"/>
                          <wp:lineTo x="1793" y="14799"/>
                          <wp:lineTo x="1793" y="18125"/>
                          <wp:lineTo x="4661" y="18956"/>
                          <wp:lineTo x="10576" y="18956"/>
                          <wp:lineTo x="10576" y="21450"/>
                          <wp:lineTo x="12010" y="21450"/>
                          <wp:lineTo x="12010" y="18956"/>
                          <wp:lineTo x="14878" y="18956"/>
                          <wp:lineTo x="19718" y="17293"/>
                          <wp:lineTo x="19359" y="13635"/>
                          <wp:lineTo x="18284" y="13635"/>
                          <wp:lineTo x="18284" y="8314"/>
                          <wp:lineTo x="19359" y="8314"/>
                          <wp:lineTo x="21152" y="6651"/>
                          <wp:lineTo x="21152" y="2993"/>
                          <wp:lineTo x="17746" y="1164"/>
                          <wp:lineTo x="16312" y="0"/>
                          <wp:lineTo x="12189" y="0"/>
                        </wp:wrapPolygon>
                      </wp:wrapThrough>
                      <wp:docPr id="6148" name="Group 6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5525" cy="2474856"/>
                                <a:chOff x="4643438" y="785813"/>
                                <a:chExt cx="1473" cy="1761"/>
                              </a:xfrm>
                            </wpg:grpSpPr>
                            <wpg:grpSp>
                              <wpg:cNvPr id="614" name="Group 6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43704" y="786008"/>
                                  <a:ext cx="962" cy="1233"/>
                                  <a:chOff x="4643704" y="786008"/>
                                  <a:chExt cx="1457" cy="1951"/>
                                </a:xfrm>
                              </wpg:grpSpPr>
                              <wpg:grpSp>
                                <wpg:cNvPr id="623" name="Group 6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43704" y="786008"/>
                                    <a:ext cx="1451" cy="1951"/>
                                    <a:chOff x="4643704" y="786008"/>
                                    <a:chExt cx="1451" cy="1951"/>
                                  </a:xfrm>
                                </wpg:grpSpPr>
                                <wpg:grpSp>
                                  <wpg:cNvPr id="632" name="Group 6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643704" y="787414"/>
                                      <a:ext cx="1451" cy="545"/>
                                      <a:chOff x="4643704" y="787414"/>
                                      <a:chExt cx="1451" cy="545"/>
                                    </a:xfrm>
                                  </wpg:grpSpPr>
                                  <wps:wsp>
                                    <wps:cNvPr id="642" name="Line 77"/>
                                    <wps:cNvCnPr/>
                                    <wps:spPr bwMode="auto">
                                      <a:xfrm>
                                        <a:off x="4643704" y="787686"/>
                                        <a:ext cx="725" cy="27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43" name="Line 78"/>
                                    <wps:cNvCnPr/>
                                    <wps:spPr bwMode="auto">
                                      <a:xfrm>
                                        <a:off x="4644701" y="787414"/>
                                        <a:ext cx="454" cy="17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44" name="Line 79"/>
                                    <wps:cNvCnPr/>
                                    <wps:spPr bwMode="auto">
                                      <a:xfrm flipV="1">
                                        <a:off x="4643704" y="787414"/>
                                        <a:ext cx="997" cy="27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45" name="Line 80"/>
                                    <wps:cNvCnPr/>
                                    <wps:spPr bwMode="auto">
                                      <a:xfrm flipH="1">
                                        <a:off x="4644416" y="787595"/>
                                        <a:ext cx="739" cy="36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633" name="Line 81"/>
                                  <wps:cNvCnPr/>
                                  <wps:spPr bwMode="auto">
                                    <a:xfrm flipV="1">
                                      <a:off x="4643704" y="786280"/>
                                      <a:ext cx="0" cy="14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634" name="Line 82"/>
                                  <wps:cNvCnPr/>
                                  <wps:spPr bwMode="auto">
                                    <a:xfrm flipV="1">
                                      <a:off x="4644429" y="786552"/>
                                      <a:ext cx="0" cy="14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635" name="Line 83"/>
                                  <wps:cNvCnPr/>
                                  <wps:spPr bwMode="auto">
                                    <a:xfrm flipV="1">
                                      <a:off x="4645155" y="786189"/>
                                      <a:ext cx="0" cy="14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636" name="Line 84"/>
                                  <wps:cNvCnPr/>
                                  <wps:spPr bwMode="auto">
                                    <a:xfrm flipV="1">
                                      <a:off x="4644701" y="786008"/>
                                      <a:ext cx="0" cy="14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FF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g:grpSp>
                                  <wpg:cNvPr id="637" name="Group 63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643704" y="786008"/>
                                      <a:ext cx="1451" cy="545"/>
                                      <a:chOff x="4643704" y="786008"/>
                                      <a:chExt cx="1451" cy="545"/>
                                    </a:xfrm>
                                  </wpg:grpSpPr>
                                  <wps:wsp>
                                    <wps:cNvPr id="638" name="Line 86"/>
                                    <wps:cNvCnPr/>
                                    <wps:spPr bwMode="auto">
                                      <a:xfrm>
                                        <a:off x="4643704" y="786280"/>
                                        <a:ext cx="725" cy="27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39" name="Line 87"/>
                                    <wps:cNvCnPr/>
                                    <wps:spPr bwMode="auto">
                                      <a:xfrm>
                                        <a:off x="4644701" y="786008"/>
                                        <a:ext cx="454" cy="17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40" name="Line 88"/>
                                    <wps:cNvCnPr/>
                                    <wps:spPr bwMode="auto">
                                      <a:xfrm flipV="1">
                                        <a:off x="4643704" y="786008"/>
                                        <a:ext cx="997" cy="27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41" name="Line 89"/>
                                    <wps:cNvCnPr/>
                                    <wps:spPr bwMode="auto">
                                      <a:xfrm flipH="1">
                                        <a:off x="4644416" y="786189"/>
                                        <a:ext cx="739" cy="36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624" name="Line 90"/>
                                <wps:cNvCnPr/>
                                <wps:spPr bwMode="auto">
                                  <a:xfrm flipV="1">
                                    <a:off x="4644429" y="787798"/>
                                    <a:ext cx="91" cy="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625" name="Line 91"/>
                                <wps:cNvCnPr/>
                                <wps:spPr bwMode="auto">
                                  <a:xfrm flipV="1">
                                    <a:off x="4644429" y="786598"/>
                                    <a:ext cx="91" cy="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26" name="Line 92"/>
                                <wps:cNvCnPr/>
                                <wps:spPr bwMode="auto">
                                  <a:xfrm flipV="1">
                                    <a:off x="4645064" y="787483"/>
                                    <a:ext cx="91" cy="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627" name="Line 93"/>
                                <wps:cNvCnPr/>
                                <wps:spPr bwMode="auto">
                                  <a:xfrm flipV="1">
                                    <a:off x="4645070" y="786286"/>
                                    <a:ext cx="91" cy="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628" name="Line 94"/>
                                <wps:cNvCnPr/>
                                <wps:spPr bwMode="auto">
                                  <a:xfrm>
                                    <a:off x="4644514" y="787804"/>
                                    <a:ext cx="0" cy="9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629" name="Line 95"/>
                                <wps:cNvCnPr/>
                                <wps:spPr bwMode="auto">
                                  <a:xfrm>
                                    <a:off x="4644520" y="786507"/>
                                    <a:ext cx="0" cy="9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630" name="Line 96"/>
                                <wps:cNvCnPr/>
                                <wps:spPr bwMode="auto">
                                  <a:xfrm>
                                    <a:off x="4645070" y="787529"/>
                                    <a:ext cx="0" cy="9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631" name="Line 97"/>
                                <wps:cNvCnPr/>
                                <wps:spPr bwMode="auto">
                                  <a:xfrm>
                                    <a:off x="4645070" y="786235"/>
                                    <a:ext cx="0" cy="9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3333FF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615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3526" y="786963"/>
                                  <a:ext cx="179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16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4124" y="787203"/>
                                  <a:ext cx="179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17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4632" y="786901"/>
                                  <a:ext cx="179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18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4332" y="786705"/>
                                  <a:ext cx="181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19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3438" y="786044"/>
                                  <a:ext cx="350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A</w:t>
                                    </w: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position w:val="-9"/>
                                        <w:sz w:val="36"/>
                                        <w:szCs w:val="3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20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3933" y="786275"/>
                                  <a:ext cx="315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B</w:t>
                                    </w: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position w:val="-9"/>
                                        <w:sz w:val="36"/>
                                        <w:szCs w:val="3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21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4614" y="786015"/>
                                  <a:ext cx="297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C</w:t>
                                    </w: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position w:val="-9"/>
                                        <w:sz w:val="36"/>
                                        <w:szCs w:val="3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  <wps:wsp>
                              <wps:cNvPr id="622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4242" y="785813"/>
                                  <a:ext cx="351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26B1C" w:rsidRDefault="00B26B1C" w:rsidP="00B26B1C">
                                    <w:pPr>
                                      <w:pStyle w:val="NormalWeb"/>
                                      <w:spacing w:before="216" w:after="0"/>
                                      <w:jc w:val="center"/>
                                      <w:textAlignment w:val="baseline"/>
                                    </w:pP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  <w:t>D</w:t>
                                    </w:r>
                                    <w:r w:rsidRPr="002E5FEA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kern w:val="24"/>
                                        <w:position w:val="-9"/>
                                        <w:sz w:val="36"/>
                                        <w:szCs w:val="3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48" o:spid="_x0000_s1041" style="position:absolute;left:0;text-align:left;margin-left:5.35pt;margin-top:-.4pt;width:180.75pt;height:194.85pt;z-index:-251656192" coordorigin="46434,7858" coordsize="14,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">
                      <v:group id="Group 614" o:spid="_x0000_s1042" style="position:absolute;left:46437;top:7860;width:9;height:12" coordorigin="46437,7860" coordsize="14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zH5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YxS/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jMfnxgAAANwA&#10;AAAPAAAAAAAAAAAAAAAAAKoCAABkcnMvZG93bnJldi54bWxQSwUGAAAAAAQABAD6AAAAnQMAAAAA&#10;">
                        <v:group id="Group 623" o:spid="_x0000_s1043" style="position:absolute;left:46437;top:7860;width:14;height:19" coordorigin="46437,7860" coordsize="14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mVL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4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mVLsQAAADcAAAA&#10;DwAAAAAAAAAAAAAAAACqAgAAZHJzL2Rvd25yZXYueG1sUEsFBgAAAAAEAAQA+gAAAJsDAAAAAA==&#10;">
                          <v:group id="Group 632" o:spid="_x0000_s1044" style="position:absolute;left:46437;top:7874;width:14;height:5" coordorigin="46437,7874" coordsize="14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pymaM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k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pymaMQAAADcAAAA&#10;DwAAAAAAAAAAAAAAAACqAgAAZHJzL2Rvd25yZXYueG1sUEsFBgAAAAAEAAQA+gAAAJsDAAAAAA==&#10;">
                            <v:line id="Line 77" o:spid="_x0000_s1045" style="position:absolute;visibility:visible;mso-wrap-style:square" from="46437,7876" to="46444,7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wBlMUAAADcAAAADwAAAGRycy9kb3ducmV2LnhtbESPUWvCMBSF3wX/Q7jC3jRdGTKqUWRQ&#10;FDZl64b4eGmubbbmpjSZZv/eDAZ7PJxzvsNZrqPtxIUGbxwruJ9lIIhrpw03Cj7ey+kjCB+QNXaO&#10;ScEPeVivxqMlFtpd+Y0uVWhEgrAvUEEbQl9I6euWLPqZ64mTd3aDxZDk0Eg94DXBbSfzLJtLi4bT&#10;Qos9PbVUf1XfVsH+eft5eI3uBfNzPJb7U2VKZ5S6m8TNAkSgGP7Df+2dVjB/yOH3TDoC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wBlMUAAADcAAAADwAAAAAAAAAA&#10;AAAAAAChAgAAZHJzL2Rvd25yZXYueG1sUEsFBgAAAAAEAAQA+QAAAJMDAAAAAA==&#10;" strokecolor="blue" strokeweight="3pt"/>
                            <v:line id="Line 78" o:spid="_x0000_s1046" style="position:absolute;visibility:visible;mso-wrap-style:square" from="46447,7874" to="46451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T+vcMAAADcAAAADwAAAGRycy9kb3ducmV2LnhtbESPS4vCQBCE78L+h6EXvIhOfGyQ6Ci7&#10;C4J48e25ybRJ2ExPzIwa/70jCHssquorajpvTCluVLvCsoJ+LwJBnFpdcKbgsF90xyCcR9ZYWiYF&#10;D3Iwn320pphoe+ct3XY+EwHCLkEFufdVIqVLczLoerYiDt7Z1gZ9kHUmdY33ADelHERRLA0WHBZy&#10;rOg3p/RvdzUKfrarY+T4NOzYDRFfZPxVrWOl2p/N9wSEp8b/h9/tpVYQj4bwOhOO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U/r3DAAAA3AAAAA8AAAAAAAAAAAAA&#10;AAAAoQIAAGRycy9kb3ducmV2LnhtbFBLBQYAAAAABAAEAPkAAACRAwAAAAA=&#10;" strokecolor="blue" strokeweight="3pt">
                              <v:stroke dashstyle="1 1"/>
                            </v:line>
                            <v:line id="Line 79" o:spid="_x0000_s1047" style="position:absolute;flip:y;visibility:visible;mso-wrap-style:square" from="46437,7874" to="46447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l9McYAAADcAAAADwAAAGRycy9kb3ducmV2LnhtbESPQWsCMRSE7wX/Q3iCt5pVrOhqlKII&#10;balCtYd6eybP3cXNyzZJdfvvm0Khx2FmvmHmy9bW4ko+VI4VDPoZCGLtTMWFgvfD5n4CIkRkg7Vj&#10;UvBNAZaLzt0cc+Nu/EbXfSxEgnDIUUEZY5NLGXRJFkPfNcTJOztvMSbpC2k83hLc1nKYZWNpseK0&#10;UGJDq5L0Zf9lFfCH3m31Ch9e6yl9Dv36+HJaPyvV67aPMxCR2vgf/ms/GQXj0Qh+z6Qj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ZfTHGAAAA3AAAAA8AAAAAAAAA&#10;AAAAAAAAoQIAAGRycy9kb3ducmV2LnhtbFBLBQYAAAAABAAEAPkAAACUAwAAAAA=&#10;" strokecolor="blue" strokeweight="3pt">
                              <v:stroke dashstyle="1 1"/>
                            </v:line>
                            <v:line id="Line 80" o:spid="_x0000_s1048" style="position:absolute;flip:x;visibility:visible;mso-wrap-style:square" from="46444,7875" to="46451,7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8GucQAAADcAAAADwAAAGRycy9kb3ducmV2LnhtbESPQWvCQBSE70L/w/IK3nRTUQmpmyCl&#10;Qil4MFp6fWRfs6HZt2F3q7G/3hUKPQ4z8w2zqUbbizP50DlW8DTPQBA3TnfcKjgdd7McRIjIGnvH&#10;pOBKAaryYbLBQrsLH+hcx1YkCIcCFZgYh0LK0BiyGOZuIE7el/MWY5K+ldrjJcFtLxdZtpYWO04L&#10;Bgd6MdR81z9WwWvXX2nnHfP+8/fD5O+LeruySk0fx+0ziEhj/A//td+0gvVyBfcz6QjI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zwa5xAAAANwAAAAPAAAAAAAAAAAA&#10;AAAAAKECAABkcnMvZG93bnJldi54bWxQSwUGAAAAAAQABAD5AAAAkgMAAAAA&#10;" strokecolor="blue" strokeweight="3pt"/>
                          </v:group>
                          <v:line id="Line 81" o:spid="_x0000_s1049" style="position:absolute;flip:y;visibility:visible;mso-wrap-style:square" from="46437,7862" to="46437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xIK8MAAADcAAAADwAAAGRycy9kb3ducmV2LnhtbESPQWsCMRSE74L/ITyhN82qVJatUUQU&#10;SqGHrorXx+Z1s7h5WZJU1/76piB4HGbmG2a57m0rruRD41jBdJKBIK6cbrhWcDzsxzmIEJE1to5J&#10;wZ0CrFfDwRIL7W78Rdcy1iJBOBSowMTYFVKGypDFMHEdcfK+nbcYk/S11B5vCW5bOcuyhbTYcFow&#10;2NHWUHUpf6yCXdPeae8d8+f592Tyj1m5ebVKvYz6zRuISH18hh/td61gMZ/D/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sSCvDAAAA3AAAAA8AAAAAAAAAAAAA&#10;AAAAoQIAAGRycy9kb3ducmV2LnhtbFBLBQYAAAAABAAEAPkAAACRAwAAAAA=&#10;" strokecolor="blue" strokeweight="3pt"/>
                          <v:line id="Line 82" o:spid="_x0000_s1050" style="position:absolute;flip:y;visibility:visible;mso-wrap-style:square" from="46444,7865" to="46444,7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XQX8MAAADcAAAADwAAAGRycy9kb3ducmV2LnhtbESPQWsCMRSE70L/Q3gFb5qtWpHVKFIq&#10;iNBD1xavj81zs7h5WZJUV399Iwgeh5n5hlmsOtuIM/lQO1bwNsxAEJdO11wp+NlvBjMQISJrbByT&#10;gisFWC1fegvMtbvwN52LWIkE4ZCjAhNjm0sZSkMWw9C1xMk7Om8xJukrqT1eEtw2cpRlU2mx5rRg&#10;sKUPQ+Wp+LMKPuvmShvvmL8Ot18z242K9btVqv/arecgInXxGX60t1rBdDyB+5l0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F0F/DAAAA3AAAAA8AAAAAAAAAAAAA&#10;AAAAoQIAAGRycy9kb3ducmV2LnhtbFBLBQYAAAAABAAEAPkAAACRAwAAAAA=&#10;" strokecolor="blue" strokeweight="3pt"/>
                          <v:line id="Line 83" o:spid="_x0000_s1051" style="position:absolute;flip:y;visibility:visible;mso-wrap-style:square" from="46451,7861" to="46451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l1xMQAAADcAAAADwAAAGRycy9kb3ducmV2LnhtbESPQWvCQBSE70L/w/IK3nRTRQmpmyCl&#10;Qil4MFp6fWRfs6HZt2F3q7G/3hUKPQ4z8w2zqUbbizP50DlW8DTPQBA3TnfcKjgdd7McRIjIGnvH&#10;pOBKAaryYbLBQrsLH+hcx1YkCIcCFZgYh0LK0BiyGOZuIE7el/MWY5K+ldrjJcFtLxdZtpYWO04L&#10;Bgd6MdR81z9WwWvXX2nnHfP+8/fD5O+LeruySk0fx+0ziEhj/A//td+0gvVyBfcz6QjI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yXXExAAAANwAAAAPAAAAAAAAAAAA&#10;AAAAAKECAABkcnMvZG93bnJldi54bWxQSwUGAAAAAAQABAD5AAAAkgMAAAAA&#10;" strokecolor="blue" strokeweight="3pt"/>
                          <v:line id="Line 84" o:spid="_x0000_s1052" style="position:absolute;flip:y;visibility:visible;mso-wrap-style:square" from="46447,7860" to="46447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E1oMcAAADcAAAADwAAAGRycy9kb3ducmV2LnhtbESPT2sCMRTE74V+h/AKvdVsLS66GqUo&#10;hVbagn8Oensmr7tLNy/bJNX12zdCweMwM79hJrPONuJIPtSOFTz2MhDE2pmaSwXbzcvDEESIyAYb&#10;x6TgTAFm09ubCRbGnXhFx3UsRYJwKFBBFWNbSBl0RRZDz7XEyfty3mJM0pfSeDwluG1kP8tyabHm&#10;tFBhS/OK9Pf61yrgnf780HMcvDcj+un7xX55WLwpdX/XPY9BROriNfzffjUK8qccLmfSEZD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gTWgxwAAANwAAAAPAAAAAAAA&#10;AAAAAAAAAKECAABkcnMvZG93bnJldi54bWxQSwUGAAAAAAQABAD5AAAAlQMAAAAA&#10;" strokecolor="blue" strokeweight="3pt">
                            <v:stroke dashstyle="1 1"/>
                          </v:line>
                          <v:group id="Group 637" o:spid="_x0000_s1053" style="position:absolute;left:46437;top:7860;width:14;height:5" coordorigin="46437,7860" coordsize="14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          <v:line id="Line 86" o:spid="_x0000_s1054" style="position:absolute;visibility:visible;mso-wrap-style:square" from="46437,7862" to="46444,7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JFA8IAAADcAAAADwAAAGRycy9kb3ducmV2LnhtbERPXWvCMBR9H+w/hDvY20znQEY1ighl&#10;glNmFfHx0lzbaHNTmkyzf788CD4ezvdkFm0rrtR741jB+yADQVw5bbhWsN8Vb58gfEDW2DomBX/k&#10;YTZ9fppgrt2Nt3QtQy1SCPscFTQhdLmUvmrIoh+4jjhxJ9dbDAn2tdQ93lK4beUwy0bSouHU0GBH&#10;i4aqS/lrFaxXX+fNT3TfODzFQ7E+lqZwRqnXlzgfgwgUw0N8dy+1gtFHWpvOpCMgp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JFA8IAAADcAAAADwAAAAAAAAAAAAAA&#10;AAChAgAAZHJzL2Rvd25yZXYueG1sUEsFBgAAAAAEAAQA+QAAAJADAAAAAA==&#10;" strokecolor="blue" strokeweight="3pt"/>
                            <v:line id="Line 87" o:spid="_x0000_s1055" style="position:absolute;visibility:visible;mso-wrap-style:square" from="46447,7860" to="46451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7gmMUAAADcAAAADwAAAGRycy9kb3ducmV2LnhtbESPQWsCMRSE7wX/Q3hCb5qtBamrUUph&#10;aaFVdBXp8bF57qbdvCybVNN/bwpCj8PMfMMsVtG24ky9N44VPIwzEMSV04ZrBYd9MXoC4QOyxtYx&#10;KfglD6vl4G6BuXYX3tG5DLVIEPY5KmhC6HIpfdWQRT92HXHyTq63GJLsa6l7vCS4beUky6bSouG0&#10;0GBHLw1V3+WPVbB+f/3abKP7wMkpHov1Z2kKZ5S6H8bnOYhAMfyHb+03rWD6OIO/M+kIy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7gmMUAAADcAAAADwAAAAAAAAAA&#10;AAAAAAChAgAAZHJzL2Rvd25yZXYueG1sUEsFBgAAAAAEAAQA+QAAAJMDAAAAAA==&#10;" strokecolor="blue" strokeweight="3pt"/>
                            <v:line id="Line 88" o:spid="_x0000_s1056" style="position:absolute;flip:y;visibility:visible;mso-wrap-style:square" from="46437,7860" to="46447,7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ilIcAAAADcAAAADwAAAGRycy9kb3ducmV2LnhtbERPTYvCMBC9C/6HMII3TRVXpBpFRGER&#10;9mB3xevQjE2xmZQkq9VfvzkseHy879Wms424kw+1YwWTcQaCuHS65krBz/dhtAARIrLGxjEpeFKA&#10;zbrfW2Gu3YNPdC9iJVIIhxwVmBjbXMpQGrIYxq4lTtzVeYsxQV9J7fGRwm0jp1k2lxZrTg0GW9oZ&#10;Km/Fr1Wwr5snHbxj/rq8zmZxnBbbD6vUcNBtlyAidfEt/nd/agXzWZqfzqQjIN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24pSHAAAAA3AAAAA8AAAAAAAAAAAAAAAAA&#10;oQIAAGRycy9kb3ducmV2LnhtbFBLBQYAAAAABAAEAPkAAACOAwAAAAA=&#10;" strokecolor="blue" strokeweight="3pt"/>
                            <v:line id="Line 89" o:spid="_x0000_s1057" style="position:absolute;flip:x;visibility:visible;mso-wrap-style:square" from="46444,7861" to="46451,7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QAusQAAADcAAAADwAAAGRycy9kb3ducmV2LnhtbESPQWvCQBSE70L/w/KE3nSjtBKimyCl&#10;Qin00Gjp9ZF9ZoPZt2F3q7G/vlsQPA4z8w2zqUbbizP50DlWsJhnIIgbpztuFRz2u1kOIkRkjb1j&#10;UnClAFX5MNlgod2FP+lcx1YkCIcCFZgYh0LK0BiyGOZuIE7e0XmLMUnfSu3xkuC2l8ssW0mLHacF&#10;gwO9GGpO9Y9V8Nr1V9p5x/zx/ftl8vdlvX22Sj1Ox+0aRKQx3sO39ptWsHpawP+ZdARk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9AC6xAAAANwAAAAPAAAAAAAAAAAA&#10;AAAAAKECAABkcnMvZG93bnJldi54bWxQSwUGAAAAAAQABAD5AAAAkgMAAAAA&#10;" strokecolor="blue" strokeweight="3pt"/>
                          </v:group>
                        </v:group>
                        <v:line id="Line 90" o:spid="_x0000_s1058" style="position:absolute;flip:y;visibility:visible;mso-wrap-style:square" from="46444,7877" to="46445,7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j8OcMAAADcAAAADwAAAGRycy9kb3ducmV2LnhtbESPzYoCMRCE78K+Q+gFb5pZEZVZo7iC&#10;KN782XszaSejSWeYRB19eiMs7LGoqq+o6bx1VtyoCZVnBV/9DARx4XXFpYLjYdWbgAgRWaP1TAoe&#10;FGA+++hMMdf+zju67WMpEoRDjgpMjHUuZSgMOQx9XxMn7+QbhzHJppS6wXuCOysHWTaSDitOCwZr&#10;WhoqLvurU2BPdmuWOz2uwvr3OX6U5+OPOyvV/WwX3yAitfE//NfeaAWjwRDeZ9IRkL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4/DnDAAAA3AAAAA8AAAAAAAAAAAAA&#10;AAAAoQIAAGRycy9kb3ducmV2LnhtbFBLBQYAAAAABAAEAPkAAACRAwAAAAA=&#10;" strokecolor="#33f" strokeweight="2.25pt"/>
                        <v:line id="Line 91" o:spid="_x0000_s1059" style="position:absolute;flip:y;visibility:visible;mso-wrap-style:square" from="46444,7865" to="46445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knksUAAADcAAAADwAAAGRycy9kb3ducmV2LnhtbESPQWvCQBSE74L/YXmCt7pRMJTUVUpK&#10;xYuEaKH19sg+k9Ts25BdNfn3bqHgcZiZb5jVpjeNuFHnassK5rMIBHFhdc2lgq/j58srCOeRNTaW&#10;ScFADjbr8WiFibZ3zul28KUIEHYJKqi8bxMpXVGRQTezLXHwzrYz6IPsSqk7vAe4aeQiimJpsOaw&#10;UGFLaUXF5XA1Cn51vk8/sp/6St+NzranwboiVWo66d/fQHjq/TP8395pBfFiCX9nw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knksUAAADcAAAADwAAAAAAAAAA&#10;AAAAAAChAgAAZHJzL2Rvd25yZXYueG1sUEsFBgAAAAAEAAQA+QAAAJMDAAAAAA==&#10;" strokecolor="windowText" strokeweight=".5pt">
                          <v:stroke joinstyle="miter"/>
                        </v:line>
                        <v:line id="Line 92" o:spid="_x0000_s1060" style="position:absolute;flip:y;visibility:visible;mso-wrap-style:square" from="46450,7874" to="46451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bH1cIAAADcAAAADwAAAGRycy9kb3ducmV2LnhtbESPQYvCMBSE7wv+h/AEb2uqh7pUo6gg&#10;K9509f5onk01eSlNVqu/frMgeBxm5htmtuicFTdqQ+1ZwWiYgSAuva65UnD82Xx+gQgRWaP1TAoe&#10;FGAx733MsND+znu6HWIlEoRDgQpMjE0hZSgNOQxD3xAn7+xbhzHJtpK6xXuCOyvHWZZLhzWnBYMN&#10;rQ2V18OvU2DPdmfWez2pw/fpOXlUl+PKXZQa9LvlFESkLr7Dr/ZWK8jHOfyfSUdAz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ubH1cIAAADcAAAADwAAAAAAAAAAAAAA&#10;AAChAgAAZHJzL2Rvd25yZXYueG1sUEsFBgAAAAAEAAQA+QAAAJADAAAAAA==&#10;" strokecolor="#33f" strokeweight="2.25pt"/>
                        <v:line id="Line 93" o:spid="_x0000_s1061" style="position:absolute;flip:y;visibility:visible;mso-wrap-style:square" from="46450,7862" to="46451,7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piTsIAAADcAAAADwAAAGRycy9kb3ducmV2LnhtbESPQYvCMBSE74L/ITzBm6Z6sEs1igqy&#10;4k1X74/m2VSTl9JktfrrNwsLexxm5htmseqcFQ9qQ+1ZwWScgSAuva65UnD+2o0+QISIrNF6JgUv&#10;CrBa9nsLLLR/8pEep1iJBOFQoAITY1NIGUpDDsPYN8TJu/rWYUyyraRu8Zngzsppls2kw5rTgsGG&#10;tobK++nbKbBXezDbo87r8Hl556/qdt64m1LDQbeeg4jUxf/wX3uvFcymOfyeSUd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apiTsIAAADcAAAADwAAAAAAAAAAAAAA&#10;AAChAgAAZHJzL2Rvd25yZXYueG1sUEsFBgAAAAAEAAQA+QAAAJADAAAAAA==&#10;" strokecolor="#33f" strokeweight="2.25pt"/>
                        <v:line id="Line 94" o:spid="_x0000_s1062" style="position:absolute;visibility:visible;mso-wrap-style:square" from="46445,7878" to="46445,7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wAdcEAAADcAAAADwAAAGRycy9kb3ducmV2LnhtbERPPW/CMBDdK/EfrENiKw4ZoAoYBJFQ&#10;uzBAETAe8ZFExOdgGwj/Hg+VOj6979miM414kPO1ZQWjYQKCuLC65lLB/nf9+QXCB2SNjWVS8CIP&#10;i3nvY4aZtk/e0mMXShFD2GeooAqhzaT0RUUG/dC2xJG7WGcwROhKqR0+Y7hpZJokY2mw5thQYUt5&#10;RcV1dzcK7MRtvvPJMdzs6ZynmzKl1f2g1KDfLacgAnXhX/zn/tEKxmlcG8/EIyDn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/AB1wQAAANwAAAAPAAAAAAAAAAAAAAAA&#10;AKECAABkcnMvZG93bnJldi54bWxQSwUGAAAAAAQABAD5AAAAjwMAAAAA&#10;" strokecolor="#33f" strokeweight="2.25pt"/>
                        <v:line id="Line 95" o:spid="_x0000_s1063" style="position:absolute;visibility:visible;mso-wrap-style:square" from="46445,7865" to="46445,7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Cl7sUAAADcAAAADwAAAGRycy9kb3ducmV2LnhtbESPwW7CMBBE75X4B2uRuBWHHKAEDIJI&#10;Fb1wKCDguMRLEhGvU9tA+vd1pUo9jmbmjWa+7EwjHuR8bVnBaJiAIC6srrlUcNi/v76B8AFZY2OZ&#10;FHyTh+Wi9zLHTNsnf9JjF0oRIewzVFCF0GZS+qIig35oW+LoXa0zGKJ0pdQOnxFuGpkmyVgarDku&#10;VNhSXlFx292NAjtx200+OYUve77k6bZMaX0/KjXod6sZiEBd+A//tT+0gnE6hd8z8Qj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7Cl7sUAAADcAAAADwAAAAAAAAAA&#10;AAAAAAChAgAAZHJzL2Rvd25yZXYueG1sUEsFBgAAAAAEAAQA+QAAAJMDAAAAAA==&#10;" strokecolor="#33f" strokeweight="2.25pt"/>
                        <v:line id="Line 96" o:spid="_x0000_s1064" style="position:absolute;visibility:visible;mso-wrap-style:square" from="46450,7875" to="46450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OarsMAAADcAAAADwAAAGRycy9kb3ducmV2LnhtbERPz2vCMBS+C/4P4Qm72XQd6KjGshXG&#10;vHiYG9Pjs3lry5qXLkm1/vfLQfD48f1eF6PpxJmcby0reExSEMSV1S3XCr4+3+bPIHxA1thZJgVX&#10;8lBsppM15tpe+IPO+1CLGMI+RwVNCH0upa8aMugT2xNH7sc6gyFCV0vt8BLDTSezNF1Igy3HhgZ7&#10;KhuqfveDUWCXbvdeLg/hzx5PZbarM3odvpV6mI0vKxCBxnAX39xbrWDxFOfHM/EIyM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Tmq7DAAAA3AAAAA8AAAAAAAAAAAAA&#10;AAAAoQIAAGRycy9kb3ducmV2LnhtbFBLBQYAAAAABAAEAPkAAACRAwAAAAA=&#10;" strokecolor="#33f" strokeweight="2.25pt"/>
                        <v:line id="Line 97" o:spid="_x0000_s1065" style="position:absolute;visibility:visible;mso-wrap-style:square" from="46450,7862" to="46450,7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8/NcUAAADcAAAADwAAAGRycy9kb3ducmV2LnhtbESPQWvCQBSE70L/w/IK3nRjClrSbKQN&#10;SL14qErb42v2NQnNvo27q8Z/7xYEj8PMfMPky8F04kTOt5YVzKYJCOLK6pZrBfvdavIMwgdkjZ1l&#10;UnAhD8viYZRjpu2ZP+i0DbWIEPYZKmhC6DMpfdWQQT+1PXH0fq0zGKJ0tdQOzxFuOpkmyVwabDku&#10;NNhT2VD1tz0aBXbhNu/l4isc7PdPmW7qlN6On0qNH4fXFxCBhnAP39prrWD+NIP/M/EIyO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8/NcUAAADcAAAADwAAAAAAAAAA&#10;AAAAAAChAgAAZHJzL2Rvd25yZXYueG1sUEsFBgAAAAAEAAQA+QAAAJMDAAAAAA==&#10;" strokecolor="#33f" strokeweight="2.25pt"/>
                      </v:group>
                      <v:shape id="Text Box 98" o:spid="_x0000_s1066" type="#_x0000_t202" style="position:absolute;left:46435;top:7869;width:2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BK2cIA&#10;AADcAAAADwAAAGRycy9kb3ducmV2LnhtbESPwWrDMBBE74X+g9hCb43sQkJwI5uQtpBDLk2c+2Jt&#10;LRNrZaxt7Px9VCj0OMzMG2ZTzb5XVxpjF9hAvshAETfBdtwaqE+fL2tQUZAt9oHJwI0iVOXjwwYL&#10;Gyb+outRWpUgHAs04ESGQuvYOPIYF2EgTt53GD1KkmOr7YhTgvtev2bZSnvsOC04HGjnqLkcf7wB&#10;EbvNb/WHj/vzfHifXNYssTbm+WnevoESmuU//NfeWwOrfAm/Z9IR0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0ErZwgAAANwAAAAPAAAAAAAAAAAAAAAAAJgCAABkcnMvZG93&#10;bnJldi54bWxQSwUGAAAAAAQABAD1AAAAhw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9" o:spid="_x0000_s1067" type="#_x0000_t202" style="position:absolute;left:46441;top:7872;width:2;height: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LUrsIA&#10;AADcAAAADwAAAGRycy9kb3ducmV2LnhtbESPQWvCQBSE70L/w/KE3nQToaFEVxFbwUMvtfH+yL5m&#10;Q7NvQ/bVxH/fFYQeh5n5htnsJt+pKw2xDWwgX2agiOtgW24MVF/HxSuoKMgWu8Bk4EYRdtun2QZL&#10;G0b+pOtZGpUgHEs04ET6UutYO/IYl6EnTt53GDxKkkOj7YBjgvtOr7Ks0B5bTgsOezo4qn/Ov96A&#10;iN3nt+rdx9Nl+ngbXVa/YGXM83zar0EJTfIffrRP1kCRF3A/k46A3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AtSuwgAAANwAAAAPAAAAAAAAAAAAAAAAAJgCAABkcnMvZG93&#10;bnJldi54bWxQSwUGAAAAAAQABAD1AAAAhw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0" o:spid="_x0000_s1068" type="#_x0000_t202" style="position:absolute;left:46446;top:7869;width:2;height: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5xNcIA&#10;AADcAAAADwAAAGRycy9kb3ducmV2LnhtbESPT2vCQBTE74V+h+UJ3uomhWqJriL9Ax68qOn9kX1m&#10;g9m3Iftq4rd3hUKPw8z8hlltRt+qK/WxCWwgn2WgiKtgG64NlKfvl3dQUZAttoHJwI0ibNbPTyss&#10;bBj4QNej1CpBOBZowIl0hdaxcuQxzkJHnLxz6D1Kkn2tbY9DgvtWv2bZXHtsOC047OjDUXU5/noD&#10;Inab38ovH3c/4/5zcFn1hqUx08m4XYISGuU//NfeWQPzfAG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TnE1wgAAANwAAAAPAAAAAAAAAAAAAAAAAJgCAABkcnMvZG93&#10;bnJldi54bWxQSwUGAAAAAAQABAD1AAAAhw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1" o:spid="_x0000_s1069" type="#_x0000_t202" style="position:absolute;left:46443;top:7867;width:2;height: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HlR78A&#10;AADcAAAADwAAAGRycy9kb3ducmV2LnhtbERPTWvCQBC9C/6HZQRvuklBKamrSK3goRdtvA/ZaTY0&#10;Oxuyo4n/3j0UPD7e92Y3+lbdqY9NYAP5MgNFXAXbcG2g/Dku3kFFQbbYBiYDD4qw204nGyxsGPhM&#10;94vUKoVwLNCAE+kKrWPlyGNcho44cb+h9ygJ9rW2PQ4p3Lf6LcvW2mPDqcFhR5+Oqr/LzRsQsfv8&#10;UX75eLqO34fBZdUKS2Pms3H/AUpolJf4332yBtZ5WpvOpCOgt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0eVHvwAAANwAAAAPAAAAAAAAAAAAAAAAAJgCAABkcnMvZG93bnJl&#10;di54bWxQSwUGAAAAAAQABAD1AAAAhA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02" o:spid="_x0000_s1070" type="#_x0000_t202" style="position:absolute;left:46434;top:7860;width:3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1A3MIA&#10;AADcAAAADwAAAGRycy9kb3ducmV2LnhtbESPT2vCQBTE74V+h+UJ3uomhYqNriL9Ax68qOn9kX1m&#10;g9m3Iftq4rd3hUKPw8z8hlltRt+qK/WxCWwgn2WgiKtgG64NlKfvlwWoKMgW28Bk4EYRNuvnpxUW&#10;Ngx8oOtRapUgHAs04ES6QutYOfIYZ6EjTt459B4lyb7WtschwX2rX7Nsrj02nBYcdvThqLocf70B&#10;EbvNb+WXj7ufcf85uKx6w9KY6WTcLkEJjfIf/mvvrIF5/g6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UDcwgAAANwAAAAPAAAAAAAAAAAAAAAAAJgCAABkcnMvZG93&#10;bnJldi54bWxQSwUGAAAAAAQABAD1AAAAhw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3" o:spid="_x0000_s1071" type="#_x0000_t202" style="position:absolute;left:46439;top:7862;width:3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sj/L4A&#10;AADcAAAADwAAAGRycy9kb3ducmV2LnhtbERPTYvCMBC9C/sfwgjeNFVYWapRxHXBgxfdeh+a2aZs&#10;MynNaOu/NwfB4+N9r7eDb9SdulgHNjCfZaCIy2BrrgwUvz/TL1BRkC02gcnAgyJsNx+jNeY29Hym&#10;+0UqlUI45mjAibS51rF05DHOQkucuL/QeZQEu0rbDvsU7hu9yLKl9lhzanDY0t5R+X+5eQMidjd/&#10;FAcfj9fh9N27rPzEwpjJeNitQAkN8ha/3EdrYLlI8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XLI/y+AAAA3AAAAA8AAAAAAAAAAAAAAAAAmAIAAGRycy9kb3ducmV2&#10;LnhtbFBLBQYAAAAABAAEAPUAAACDAwAAAAA=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4" o:spid="_x0000_s1072" type="#_x0000_t202" style="position:absolute;left:46446;top:7860;width:3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GZ8IA&#10;AADcAAAADwAAAGRycy9kb3ducmV2LnhtbESPQWvCQBSE74L/YXlCb7qJUCmpq4i24KGX2nh/ZF+z&#10;wezbkH2a+O+7gtDjMDPfMOvt6Ft1oz42gQ3kiwwUcRVsw7WB8udz/gYqCrLFNjAZuFOE7WY6WWNh&#10;w8DfdDtJrRKEY4EGnEhXaB0rRx7jInTEyfsNvUdJsq+17XFIcN/qZZattMeG04LDjvaOqsvp6g2I&#10;2F1+Lz98PJ7Hr8PgsuoVS2NeZuPuHZTQKP/hZ/toDayWOTzOpC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h4ZnwgAAANwAAAAPAAAAAAAAAAAAAAAAAJgCAABkcnMvZG93&#10;bnJldi54bWxQSwUGAAAAAAQABAD1AAAAhw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5" o:spid="_x0000_s1073" type="#_x0000_t202" style="position:absolute;left:46442;top:7858;width:3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YEMIA&#10;AADcAAAADwAAAGRycy9kb3ducmV2LnhtbESPQWvCQBSE70L/w/IK3nRjQCmpq4htwYOX2nh/ZF+z&#10;wezbkH018d+7gtDjMDPfMOvt6Ft1pT42gQ0s5hko4irYhmsD5c/X7A1UFGSLbWAycKMI283LZI2F&#10;DQN/0/UktUoQjgUacCJdoXWsHHmM89ARJ+839B4lyb7WtschwX2r8yxbaY8NpwWHHe0dVZfTnzcg&#10;YneLW/np4+E8Hj8Gl1VLLI2Zvo67d1BCo/yHn+2DNbDKc3icSUdAb+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VRgQwgAAANwAAAAPAAAAAAAAAAAAAAAAAJgCAABkcnMvZG93&#10;bnJldi54bWxQSwUGAAAAAAQABAD1AAAAhwMAAAAA&#10;" filled="f" stroked="f">
                        <v:textbox style="mso-fit-shape-to-text:t">
                          <w:txbxContent>
                            <w:p w:rsidR="00B26B1C" w:rsidRDefault="00B26B1C" w:rsidP="00B26B1C">
                              <w:pPr>
                                <w:pStyle w:val="NormalWeb"/>
                                <w:spacing w:before="216" w:after="0"/>
                                <w:jc w:val="center"/>
                                <w:textAlignment w:val="baseline"/>
                              </w:pP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D</w:t>
                              </w:r>
                              <w:r w:rsidRPr="002E5FEA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B26B1C" w:rsidRPr="00B26B1C" w:rsidRDefault="00B26B1C" w:rsidP="00B26B1C">
            <w:pPr>
              <w:tabs>
                <w:tab w:val="left" w:pos="173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B26B1C" w:rsidRPr="00B26B1C" w:rsidRDefault="00B26B1C" w:rsidP="00B26B1C">
            <w:pPr>
              <w:tabs>
                <w:tab w:val="left" w:pos="173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              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ABCD.A1B1C1D1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*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ộ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nhậ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ậ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phươ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*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ó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à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ượ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hộ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.</w:t>
            </w:r>
          </w:p>
        </w:tc>
      </w:tr>
      <w:tr w:rsidR="00B26B1C" w:rsidRPr="00B26B1C" w:rsidTr="00E96167">
        <w:tc>
          <w:tcPr>
            <w:tcW w:w="5000" w:type="pct"/>
            <w:gridSpan w:val="2"/>
            <w:tcBorders>
              <w:left w:val="nil"/>
              <w:right w:val="nil"/>
            </w:tcBorders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lastRenderedPageBreak/>
              <w:t xml:space="preserve">HOẠT ĐỘNG </w:t>
            </w: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2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fr-FR"/>
              </w:rPr>
              <w:t>Ví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fr-FR"/>
              </w:rPr>
              <w:t>d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a)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Mụ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tiêu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  <w:t>: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úp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iế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ác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ta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.</w:t>
            </w:r>
          </w:p>
          <w:p w:rsidR="00B26B1C" w:rsidRPr="00B26B1C" w:rsidRDefault="00B26B1C" w:rsidP="00B26B1C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b)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Nội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dung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: </w:t>
            </w: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đọc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SGK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làm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bài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tập</w:t>
            </w:r>
            <w:proofErr w:type="spellEnd"/>
          </w:p>
          <w:p w:rsidR="00B26B1C" w:rsidRPr="00B26B1C" w:rsidRDefault="00B26B1C" w:rsidP="00B26B1C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c)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Sả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phẩm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: </w:t>
            </w: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hoàn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thành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tìm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hiểu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kiến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thức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fr-FR"/>
              </w:rPr>
              <w:t>:</w:t>
            </w:r>
          </w:p>
          <w:p w:rsidR="00B26B1C" w:rsidRPr="00B26B1C" w:rsidRDefault="00B26B1C" w:rsidP="00B26B1C">
            <w:pPr>
              <w:tabs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d)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chứ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thự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>hiệ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: </w:t>
            </w:r>
          </w:p>
        </w:tc>
      </w:tr>
      <w:tr w:rsidR="00B26B1C" w:rsidRPr="00B26B1C" w:rsidTr="00E96167">
        <w:tc>
          <w:tcPr>
            <w:tcW w:w="2395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fr-FR"/>
              </w:rPr>
              <w:t>HOẠT ĐỘNG CỦA GV VÀ HS</w:t>
            </w:r>
          </w:p>
        </w:tc>
        <w:tc>
          <w:tcPr>
            <w:tcW w:w="2605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</w:tr>
      <w:tr w:rsidR="00B26B1C" w:rsidRPr="00B26B1C" w:rsidTr="00E96167">
        <w:trPr>
          <w:trHeight w:val="20"/>
        </w:trPr>
        <w:tc>
          <w:tcPr>
            <w:tcW w:w="2395" w:type="pct"/>
            <w:tcBorders>
              <w:bottom w:val="single" w:sz="4" w:space="0" w:color="auto"/>
            </w:tcBorders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ọ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í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GK/107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ướ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ẫ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i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ư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ý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é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khuấ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a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ườ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ợp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ọ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“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ú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ý ”</w:t>
            </w:r>
            <w:proofErr w:type="gram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GK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ỉ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rõ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ên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ho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iể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HS quan sát, theo dõi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heo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dõ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o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ở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á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</w:t>
            </w:r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ộ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ọ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i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kh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à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ào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vở</w:t>
            </w:r>
            <w:proofErr w:type="spellEnd"/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vẽ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hiết</w:t>
            </w:r>
            <w:proofErr w:type="spellEnd"/>
          </w:p>
        </w:tc>
        <w:tc>
          <w:tcPr>
            <w:tcW w:w="2605" w:type="pct"/>
            <w:tcBorders>
              <w:bottom w:val="single" w:sz="4" w:space="0" w:color="auto"/>
            </w:tcBorders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B26B1C">
              <w:rPr>
                <w:rFonts w:ascii="Calibri" w:eastAsia="Calibri" w:hAnsi="Calibri" w:cs="Times New Roman"/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71755</wp:posOffset>
                  </wp:positionH>
                  <wp:positionV relativeFrom="paragraph">
                    <wp:posOffset>0</wp:posOffset>
                  </wp:positionV>
                  <wp:extent cx="1546860" cy="2139950"/>
                  <wp:effectExtent l="0" t="0" r="0" b="0"/>
                  <wp:wrapThrough wrapText="bothSides">
                    <wp:wrapPolygon edited="0">
                      <wp:start x="12502" y="961"/>
                      <wp:lineTo x="3724" y="3269"/>
                      <wp:lineTo x="2926" y="4038"/>
                      <wp:lineTo x="3192" y="8076"/>
                      <wp:lineTo x="1064" y="10383"/>
                      <wp:lineTo x="3724" y="13652"/>
                      <wp:lineTo x="2660" y="13845"/>
                      <wp:lineTo x="3192" y="17498"/>
                      <wp:lineTo x="7448" y="19805"/>
                      <wp:lineTo x="7182" y="20382"/>
                      <wp:lineTo x="13833" y="20382"/>
                      <wp:lineTo x="13833" y="19805"/>
                      <wp:lineTo x="19951" y="17498"/>
                      <wp:lineTo x="19685" y="16729"/>
                      <wp:lineTo x="18355" y="7499"/>
                      <wp:lineTo x="20483" y="4230"/>
                      <wp:lineTo x="14631" y="961"/>
                      <wp:lineTo x="12502" y="961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860" cy="2139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 xml:space="preserve"> 2. Ví dụ: 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ABC.A’B’C’ là một lăng trụ đứng tam giác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Hai đáy là những tam giác bằng nhau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Các mặt bên là những hình chữ nhật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AD được gọi là chiều cao</w:t>
            </w:r>
          </w:p>
          <w:p w:rsidR="00B26B1C" w:rsidRPr="00B26B1C" w:rsidRDefault="00B26B1C" w:rsidP="00B26B1C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* Chú ý: SGK/107</w:t>
            </w:r>
          </w:p>
        </w:tc>
      </w:tr>
    </w:tbl>
    <w:p w:rsidR="00B26B1C" w:rsidRPr="00B26B1C" w:rsidRDefault="00B26B1C" w:rsidP="00B26B1C">
      <w:pPr>
        <w:tabs>
          <w:tab w:val="left" w:pos="7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  <w:lastRenderedPageBreak/>
        <w:t>3.3. HOẠT ĐỘNG LUYỆN TẬP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 w:eastAsia="vi-VN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  <w:t>a) Mục tiêu:</w:t>
      </w:r>
      <w:r w:rsidRPr="00B26B1C">
        <w:rPr>
          <w:rFonts w:ascii="Times New Roman" w:eastAsia="Calibri" w:hAnsi="Times New Roman" w:cs="Times New Roman"/>
          <w:sz w:val="28"/>
          <w:szCs w:val="28"/>
          <w:lang w:val="nl-NL" w:eastAsia="vi-VN"/>
        </w:rPr>
        <w:t xml:space="preserve"> Củng cố kỹ năng xác định các yếu tố của lăng trụ đứng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) Nội dung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đọc SGK làm các bài tập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) Sản phẩm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hiểu cách làm và làm đúng các bài tập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 w:eastAsia="vi-VN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>d) Tổ chức thực hiện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B26B1C">
        <w:rPr>
          <w:rFonts w:ascii="Times New Roman" w:eastAsia="Calibri" w:hAnsi="Times New Roman" w:cs="Times New Roman"/>
          <w:sz w:val="28"/>
          <w:szCs w:val="28"/>
          <w:lang w:val="nl-NL"/>
        </w:rPr>
        <w:t>BT19/108 sgk: Hoạt động cặp đôi</w:t>
      </w:r>
    </w:p>
    <w:tbl>
      <w:tblPr>
        <w:tblpPr w:leftFromText="180" w:rightFromText="180" w:vertAnchor="text" w:horzAnchor="margin" w:tblpY="138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263"/>
        <w:gridCol w:w="1362"/>
        <w:gridCol w:w="1137"/>
        <w:gridCol w:w="1137"/>
        <w:gridCol w:w="1588"/>
      </w:tblGrid>
      <w:tr w:rsidR="00B26B1C" w:rsidRPr="00B26B1C" w:rsidTr="00E96167">
        <w:tc>
          <w:tcPr>
            <w:tcW w:w="2247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ình</w:t>
            </w:r>
          </w:p>
        </w:tc>
        <w:tc>
          <w:tcPr>
            <w:tcW w:w="71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83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d</w:t>
            </w:r>
          </w:p>
        </w:tc>
      </w:tr>
      <w:tr w:rsidR="00B26B1C" w:rsidRPr="00B26B1C" w:rsidTr="00E96167">
        <w:tc>
          <w:tcPr>
            <w:tcW w:w="2247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ố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một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áy</w:t>
            </w:r>
            <w:proofErr w:type="spellEnd"/>
          </w:p>
        </w:tc>
        <w:tc>
          <w:tcPr>
            <w:tcW w:w="71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83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5</w:t>
            </w:r>
          </w:p>
        </w:tc>
      </w:tr>
      <w:tr w:rsidR="00B26B1C" w:rsidRPr="00B26B1C" w:rsidTr="00E96167">
        <w:tc>
          <w:tcPr>
            <w:tcW w:w="2247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Số mặt bên</w:t>
            </w:r>
          </w:p>
        </w:tc>
        <w:tc>
          <w:tcPr>
            <w:tcW w:w="71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83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5</w:t>
            </w:r>
          </w:p>
        </w:tc>
      </w:tr>
      <w:tr w:rsidR="00B26B1C" w:rsidRPr="00B26B1C" w:rsidTr="00E96167">
        <w:tc>
          <w:tcPr>
            <w:tcW w:w="2247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Số đỉnh</w:t>
            </w:r>
          </w:p>
        </w:tc>
        <w:tc>
          <w:tcPr>
            <w:tcW w:w="71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83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0</w:t>
            </w:r>
          </w:p>
        </w:tc>
      </w:tr>
      <w:tr w:rsidR="00B26B1C" w:rsidRPr="00B26B1C" w:rsidTr="00E96167">
        <w:tc>
          <w:tcPr>
            <w:tcW w:w="2247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Số cạnh bên</w:t>
            </w:r>
          </w:p>
        </w:tc>
        <w:tc>
          <w:tcPr>
            <w:tcW w:w="71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599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838" w:type="pct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B26B1C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5</w:t>
            </w:r>
          </w:p>
        </w:tc>
      </w:tr>
    </w:tbl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BT20/108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sgk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oạt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ộ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nhóm</w:t>
      </w:r>
      <w:proofErr w:type="spell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26B1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align>outside</wp:align>
            </wp:positionV>
            <wp:extent cx="5611495" cy="2392045"/>
            <wp:effectExtent l="0" t="0" r="0" b="0"/>
            <wp:wrapThrough wrapText="bothSides">
              <wp:wrapPolygon edited="0">
                <wp:start x="1613" y="172"/>
                <wp:lineTo x="147" y="3268"/>
                <wp:lineTo x="147" y="3956"/>
                <wp:lineTo x="513" y="6021"/>
                <wp:lineTo x="73" y="6537"/>
                <wp:lineTo x="220" y="7225"/>
                <wp:lineTo x="4693" y="8773"/>
                <wp:lineTo x="4693" y="9461"/>
                <wp:lineTo x="5720" y="11525"/>
                <wp:lineTo x="6086" y="11525"/>
                <wp:lineTo x="2566" y="13762"/>
                <wp:lineTo x="2640" y="17030"/>
                <wp:lineTo x="2053" y="17890"/>
                <wp:lineTo x="2053" y="18406"/>
                <wp:lineTo x="2786" y="19782"/>
                <wp:lineTo x="2566" y="21331"/>
                <wp:lineTo x="3226" y="21331"/>
                <wp:lineTo x="3300" y="20986"/>
                <wp:lineTo x="3666" y="19782"/>
                <wp:lineTo x="17012" y="19610"/>
                <wp:lineTo x="18552" y="18234"/>
                <wp:lineTo x="18039" y="17030"/>
                <wp:lineTo x="18552" y="15310"/>
                <wp:lineTo x="18332" y="14966"/>
                <wp:lineTo x="15986" y="14278"/>
                <wp:lineTo x="16132" y="12729"/>
                <wp:lineTo x="14519" y="12213"/>
                <wp:lineTo x="6673" y="11525"/>
                <wp:lineTo x="12686" y="11525"/>
                <wp:lineTo x="20532" y="9977"/>
                <wp:lineTo x="20459" y="8773"/>
                <wp:lineTo x="21338" y="8085"/>
                <wp:lineTo x="21412" y="7569"/>
                <wp:lineTo x="20972" y="6021"/>
                <wp:lineTo x="20972" y="3268"/>
                <wp:lineTo x="21485" y="1204"/>
                <wp:lineTo x="2200" y="172"/>
                <wp:lineTo x="1613" y="172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495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nl-NL" w:eastAsia="vi-VN"/>
        </w:rPr>
        <w:t xml:space="preserve">3.4. </w:t>
      </w:r>
      <w:r w:rsidRPr="00B26B1C">
        <w:rPr>
          <w:rFonts w:ascii="Times New Roman" w:eastAsia="Calibri" w:hAnsi="Times New Roman" w:cs="Times New Roman"/>
          <w:b/>
          <w:sz w:val="28"/>
          <w:szCs w:val="28"/>
        </w:rPr>
        <w:t>HOẠT ĐỘNG VẬN DỤNG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a)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Mục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sz w:val="28"/>
          <w:szCs w:val="28"/>
        </w:rPr>
        <w:t>tiêu</w:t>
      </w:r>
      <w:proofErr w:type="spellEnd"/>
      <w:r w:rsidRPr="00B26B1C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 HS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kiế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rọ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ọ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vậ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kiế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học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cụ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b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Nội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dung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sử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dụng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SGK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và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vậ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dụng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kiến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hứ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đ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họ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để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rả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lờ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câu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hỏ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.</w:t>
      </w:r>
    </w:p>
    <w:p w:rsidR="00B26B1C" w:rsidRPr="00B26B1C" w:rsidRDefault="00B26B1C" w:rsidP="00B26B1C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c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Sản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phẩm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 xml:space="preserve">: </w:t>
      </w: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HS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làm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các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bài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>tập</w:t>
      </w:r>
      <w:proofErr w:type="spellEnd"/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fr-FR"/>
        </w:rPr>
        <w:t>có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fr-FR"/>
        </w:rPr>
        <w:t>liên</w:t>
      </w:r>
      <w:proofErr w:type="spellEnd"/>
      <w:r w:rsidRPr="00B26B1C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sz w:val="28"/>
          <w:szCs w:val="28"/>
          <w:lang w:val="fr-FR"/>
        </w:rPr>
        <w:t>quan</w:t>
      </w:r>
      <w:proofErr w:type="spellEnd"/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ổ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chứ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ực</w:t>
      </w:r>
      <w:proofErr w:type="spellEnd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B26B1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iện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7"/>
      </w:tblGrid>
      <w:tr w:rsidR="00B26B1C" w:rsidRPr="00B26B1C" w:rsidTr="00E96167">
        <w:tc>
          <w:tcPr>
            <w:tcW w:w="9576" w:type="dxa"/>
            <w:shd w:val="clear" w:color="auto" w:fill="auto"/>
          </w:tcPr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26B1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.CÂU HỎI/ BÀI TẬP KIỂM TRA ĐÁNH GIÁ NĂNG LỰC HS: 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: 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Nhắ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ặc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iểm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lă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trụ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đứng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?(M1)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: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à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9/108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gk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M2)</w:t>
            </w:r>
          </w:p>
          <w:p w:rsidR="00B26B1C" w:rsidRPr="00B26B1C" w:rsidRDefault="00B26B1C" w:rsidP="00B26B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3: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Bài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0/108 </w:t>
            </w:r>
            <w:proofErr w:type="spellStart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>sgk</w:t>
            </w:r>
            <w:proofErr w:type="spellEnd"/>
            <w:r w:rsidRPr="00B26B1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M3, M4)</w:t>
            </w:r>
          </w:p>
        </w:tc>
      </w:tr>
    </w:tbl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</w:rPr>
        <w:t xml:space="preserve">3.5. HOẠT ĐỘNG TÌM TÒI VÀ MỞ RỘNG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B26B1C">
        <w:rPr>
          <w:rFonts w:ascii="Times New Roman" w:eastAsia="Calibri" w:hAnsi="Times New Roman" w:cs="Times New Roman"/>
          <w:b/>
          <w:sz w:val="28"/>
          <w:szCs w:val="28"/>
          <w:lang w:val="fr-FR"/>
        </w:rPr>
        <w:t>* HƯỚNG DẪN VỀ NHÀ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Học bài cũ, trả lời câu hỏi SGK.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- Hoàn thành câu hỏi phần vận dụng. </w:t>
      </w:r>
    </w:p>
    <w:p w:rsidR="00B26B1C" w:rsidRPr="00B26B1C" w:rsidRDefault="00B26B1C" w:rsidP="00B26B1C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B26B1C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- Chuẩn bị bài mới</w:t>
      </w:r>
    </w:p>
    <w:p w:rsidR="00C42C4A" w:rsidRPr="00B26B1C" w:rsidRDefault="00C42C4A" w:rsidP="00B26B1C"/>
    <w:sectPr w:rsidR="00C42C4A" w:rsidRPr="00B26B1C" w:rsidSect="002C3EDE">
      <w:headerReference w:type="default" r:id="rId11"/>
      <w:footerReference w:type="default" r:id="rId12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14E0" w:rsidRDefault="007314E0" w:rsidP="00C567CA">
      <w:pPr>
        <w:spacing w:after="0" w:line="240" w:lineRule="auto"/>
      </w:pPr>
      <w:r>
        <w:separator/>
      </w:r>
    </w:p>
  </w:endnote>
  <w:endnote w:type="continuationSeparator" w:id="0">
    <w:p w:rsidR="007314E0" w:rsidRDefault="007314E0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 xml:space="preserve">GV: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ù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Vă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ùng</w:t>
    </w:r>
    <w:proofErr w:type="spellEnd"/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Trường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THCS Long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14E0" w:rsidRDefault="007314E0" w:rsidP="00C567CA">
      <w:pPr>
        <w:spacing w:after="0" w:line="240" w:lineRule="auto"/>
      </w:pPr>
      <w:r>
        <w:separator/>
      </w:r>
    </w:p>
  </w:footnote>
  <w:footnote w:type="continuationSeparator" w:id="0">
    <w:p w:rsidR="007314E0" w:rsidRDefault="007314E0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proofErr w:type="spellStart"/>
    <w:r w:rsidRPr="00C567CA">
      <w:rPr>
        <w:rFonts w:ascii="Times New Roman" w:hAnsi="Times New Roman" w:cs="Times New Roman"/>
        <w:sz w:val="26"/>
        <w:szCs w:val="26"/>
      </w:rPr>
      <w:t>Năm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ọc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r w:rsidR="00851F6F">
      <w:rPr>
        <w:rFonts w:ascii="Times New Roman" w:hAnsi="Times New Roman" w:cs="Times New Roman"/>
        <w:sz w:val="26"/>
        <w:szCs w:val="26"/>
      </w:rPr>
      <w:t xml:space="preserve">HÌNH </w:t>
    </w:r>
    <w:proofErr w:type="gramStart"/>
    <w:r w:rsidR="00851F6F">
      <w:rPr>
        <w:rFonts w:ascii="Times New Roman" w:hAnsi="Times New Roman" w:cs="Times New Roman"/>
        <w:sz w:val="26"/>
        <w:szCs w:val="26"/>
      </w:rPr>
      <w:t xml:space="preserve">HỌC </w:t>
    </w:r>
    <w:r w:rsidR="00DB0D7F">
      <w:rPr>
        <w:rFonts w:ascii="Times New Roman" w:hAnsi="Times New Roman" w:cs="Times New Roman"/>
        <w:sz w:val="26"/>
        <w:szCs w:val="26"/>
      </w:rPr>
      <w:t xml:space="preserve"> 8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2C3EDE"/>
    <w:rsid w:val="004B1B97"/>
    <w:rsid w:val="005F338A"/>
    <w:rsid w:val="007314E0"/>
    <w:rsid w:val="00851F6F"/>
    <w:rsid w:val="00A15A98"/>
    <w:rsid w:val="00B26B1C"/>
    <w:rsid w:val="00BF5806"/>
    <w:rsid w:val="00C42C4A"/>
    <w:rsid w:val="00C567CA"/>
    <w:rsid w:val="00D25B71"/>
    <w:rsid w:val="00DB0D7F"/>
    <w:rsid w:val="00FA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  <w:style w:type="paragraph" w:styleId="NormalWeb">
    <w:name w:val="Normal (Web)"/>
    <w:basedOn w:val="Normal"/>
    <w:uiPriority w:val="99"/>
    <w:semiHidden/>
    <w:unhideWhenUsed/>
    <w:rsid w:val="00B26B1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4</Words>
  <Characters>52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20:00Z</dcterms:created>
  <dcterms:modified xsi:type="dcterms:W3CDTF">2021-02-20T08:20:00Z</dcterms:modified>
</cp:coreProperties>
</file>